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92" d="100"/>
          <a:sy n="92" d="100"/>
        </p:scale>
        <p:origin x="84" y="7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0A5D6-D3A3-4431-8CAA-28E289C664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1D0AE1-9A86-4628-9FE1-4A6D085F34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20AF34-3D6A-461E-AF1A-18928E16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6259E8-9363-4404-8C9C-0213F10CE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7CBD1E-FC80-4963-BC9E-27F8BF3AC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57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E13C1-17E7-44F4-BA21-97C645E239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EE8CB1-483D-4B8E-A20C-4756559753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E47D86-98EF-43D7-9147-2A95D8E7B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BB5453-51E0-4A46-9FB7-BFFA14645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376720-2805-4D61-B45A-79313A574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958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F88D0B2-E876-42E9-AFAD-325455BA9A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B31440-FF37-43EA-8CF3-9089BAE36F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243C50-B913-44D0-835A-9D39E60F42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F73EF7-F360-4F3C-8292-5AD2A1079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7BEA66-2D7B-4C40-9237-DC074442A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322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DC37E-62F1-424B-A3E8-A2B8866D1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A206BD-E090-403D-ACF6-F9F41E4810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E80FDF-4C23-449D-83C7-1E1E3C8101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317769-AA45-42F1-860B-CEFBCC800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384534-0553-4537-AE94-B62E0491D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528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9AD2FF-3CD6-489B-B0A2-143DE78C5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FBCA7E-01DA-4A99-9679-11CB7E3A63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F7E5E2-4B5F-4E6F-B922-41EDDF08FA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3111C4-601E-4AE6-BAF9-13707169D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9DDC2-FD70-4C94-8A89-A3FAC7E5C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453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1068DC-AD51-41CA-934D-9CE01DDFA9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7499CA-481E-4A0D-AF09-E0F7D2E2FD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003136-97FA-4DE2-8C84-16511E0EDF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470D0E-38C2-47F1-ADC4-F62F9C6D6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E6AAAB-51B2-4752-A27D-589D3B7C6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3130D9-65C1-4ABE-AC1F-2CD0BC39E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712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C641DD-1B60-4F3D-A1D9-BE2F267BBD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EFE202-A5F4-4DA3-8DF0-1C2E8EBA42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9B3E02-AFD1-4AD6-BF74-39CA5B4E98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8F7126-978E-4D77-999B-43FC9BF2F2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5E33E72-E80A-4DD3-99C0-E6F1D7ADD1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F96FD0-1534-4017-ADED-91CC64BE0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7E58784-FD0E-4D57-8F16-0D89ECA30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D028E0D-B4B8-4EB4-829D-06BE4BE21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691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E75352-E7DD-4A20-92B3-DE13EB496B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1E4065-C19D-4768-9F07-40DDA4243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0C6B34-CBC2-4246-80B8-1ED8A69BA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BD2103-2020-43FE-ADC4-247844888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210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254A73-C149-4F15-BEC9-1050E4C68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F6F9-5E71-40F4-BA76-0A0BA32AB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2E771A-3922-4A3A-848D-A364D0EA7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724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623A2-D777-4FE8-9FF1-FC916ED17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F78458-B5EF-4360-90EA-BF603FDE7A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7B2DCF5-6470-47A1-87B0-8D2C96646D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48ADBC-A7F2-4431-9761-4A284A995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F31B22-4C77-4AF7-94B1-2260ECD55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7488F8-8BFC-4828-9269-C92FB5751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137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287D9C-D0E0-449A-81F4-E511E4FC5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C4C03A-F4AA-46E0-A260-4688B96F2D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463B478-A065-4B85-B69F-6ACF3A6AFA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26F777-F2B4-430E-BB27-6E527A544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BDCD72-79F5-4280-86A7-9C7793B51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920DBB-1352-4D45-AA56-93C597B94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849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B7AD236-26C1-46EF-AEB2-994BE245A0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2CEE09-D791-4F7B-A3F5-F737840BF7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7462AE-500D-48C5-B017-78BE1CA2C6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A6F251-95FC-421F-AA19-EA3471828242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2D049B-044A-4E1B-82F7-59AF2565CE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333307-DC53-401F-81B3-6668728C6A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E46F2-00DD-4BD7-9286-2A976E3783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557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9573B28-DD8E-4063-BDB4-08E818298F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2373" y="2317492"/>
            <a:ext cx="5504935" cy="1325563"/>
          </a:xfrm>
        </p:spPr>
        <p:txBody>
          <a:bodyPr/>
          <a:lstStyle/>
          <a:p>
            <a:r>
              <a:rPr lang="en-US" dirty="0"/>
              <a:t>A note on R-squared</a:t>
            </a:r>
          </a:p>
        </p:txBody>
      </p:sp>
    </p:spTree>
    <p:extLst>
      <p:ext uri="{BB962C8B-B14F-4D97-AF65-F5344CB8AC3E}">
        <p14:creationId xmlns:p14="http://schemas.microsoft.com/office/powerpoint/2010/main" val="23460580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6BC7BF-3337-41A4-875B-907CBF411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92376"/>
              </p:ext>
            </p:extLst>
          </p:nvPr>
        </p:nvGraphicFramePr>
        <p:xfrm>
          <a:off x="1164983" y="2181845"/>
          <a:ext cx="947928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949560" imgH="457200" progId="Equation.DSMT4">
                  <p:embed/>
                </p:oleObj>
              </mc:Choice>
              <mc:Fallback>
                <p:oleObj name="Equation" r:id="rId3" imgW="394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4983" y="2181845"/>
                        <a:ext cx="9479280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0318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30AF458-2003-4477-95E1-9D61DB29F76F}"/>
              </a:ext>
            </a:extLst>
          </p:cNvPr>
          <p:cNvSpPr/>
          <p:nvPr/>
        </p:nvSpPr>
        <p:spPr>
          <a:xfrm>
            <a:off x="2223655" y="2146453"/>
            <a:ext cx="74087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</a:rPr>
              <a:t>There is no universally accepted </a:t>
            </a:r>
            <a:r>
              <a:rPr lang="en-US" sz="2800" dirty="0">
                <a:effectLst/>
              </a:rPr>
              <a:t>R</a:t>
            </a:r>
            <a:r>
              <a:rPr lang="en-US" sz="2800" baseline="30000" dirty="0">
                <a:effectLst/>
              </a:rPr>
              <a:t>2</a:t>
            </a:r>
            <a:r>
              <a:rPr lang="en-US" sz="2800" dirty="0">
                <a:effectLst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</a:rPr>
              <a:t>for use with logistic regression. (The last time I counted there were a dozen or so candidates.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033656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B74C1B8-383C-4963-824F-4A849E7F9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54885"/>
              </p:ext>
            </p:extLst>
          </p:nvPr>
        </p:nvGraphicFramePr>
        <p:xfrm>
          <a:off x="3695695" y="2354263"/>
          <a:ext cx="6689439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352680" imgH="1054080" progId="Equation.DSMT4">
                  <p:embed/>
                </p:oleObj>
              </mc:Choice>
              <mc:Fallback>
                <p:oleObj name="Equation" r:id="rId3" imgW="3352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695" y="2354263"/>
                        <a:ext cx="6689439" cy="210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3D5CCA7E-DB48-41D2-AC7A-206F49C07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 LOGISTIC reports a ``Generalized‘’ R</a:t>
            </a:r>
            <a:r>
              <a:rPr lang="en-US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592956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984A847-18B2-4EE0-B8DD-9CF00B29FC14}"/>
              </a:ext>
            </a:extLst>
          </p:cNvPr>
          <p:cNvSpPr/>
          <p:nvPr/>
        </p:nvSpPr>
        <p:spPr>
          <a:xfrm>
            <a:off x="296561" y="1843951"/>
            <a:ext cx="114341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/</a:t>
            </a:r>
            <a:r>
              <a:rPr lang="en-US" sz="2000" b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sq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44F458-29D0-473A-B4E2-087F2C28B7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4059" y="4972822"/>
            <a:ext cx="3971925" cy="43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1541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6E095E0-CC40-4834-992F-88A92D1EE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9605" y="911568"/>
            <a:ext cx="3971925" cy="4381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5FC41DB-3AA9-4336-A890-814FF0BC5013}"/>
              </a:ext>
            </a:extLst>
          </p:cNvPr>
          <p:cNvSpPr/>
          <p:nvPr/>
        </p:nvSpPr>
        <p:spPr>
          <a:xfrm>
            <a:off x="1647567" y="2232625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</a:rPr>
              <a:t>It cannot be interpreted as the proportion of variance explained by the predictor variables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0FEA6F7-FCED-4074-8FBB-E46CA070E466}"/>
              </a:ext>
            </a:extLst>
          </p:cNvPr>
          <p:cNvSpPr/>
          <p:nvPr/>
        </p:nvSpPr>
        <p:spPr>
          <a:xfrm>
            <a:off x="1722505" y="4231824"/>
            <a:ext cx="6250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</a:rPr>
              <a:t>It cannot be compared between datasets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914449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113</Words>
  <Application>Microsoft Office PowerPoint</Application>
  <PresentationFormat>Widescreen</PresentationFormat>
  <Paragraphs>1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Lucida Console</vt:lpstr>
      <vt:lpstr>Office Theme</vt:lpstr>
      <vt:lpstr>MathType 6.0 Equation</vt:lpstr>
      <vt:lpstr>Equation</vt:lpstr>
      <vt:lpstr>A note on R-squared</vt:lpstr>
      <vt:lpstr>PowerPoint Presentation</vt:lpstr>
      <vt:lpstr>PowerPoint Presentation</vt:lpstr>
      <vt:lpstr>PROC LOGISTIC reports a ``Generalized‘’ R2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ote on R-squared</dc:title>
  <dc:creator>Dan McGee</dc:creator>
  <cp:lastModifiedBy>Dan McGee</cp:lastModifiedBy>
  <cp:revision>4</cp:revision>
  <dcterms:created xsi:type="dcterms:W3CDTF">2018-05-24T18:22:08Z</dcterms:created>
  <dcterms:modified xsi:type="dcterms:W3CDTF">2018-05-29T14:09:49Z</dcterms:modified>
</cp:coreProperties>
</file>